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265F3" w:rsidRDefault="00A265F3" w:rsidP="00A265F3">
      <w:pPr>
        <w:pStyle w:val="Header"/>
      </w:pPr>
      <w:r>
        <w:t>Name: _________________________</w:t>
      </w:r>
      <w:r>
        <w:tab/>
        <w:t>Table #: _______ Period: ______</w:t>
      </w:r>
      <w:r>
        <w:tab/>
        <w:t>Date: ________</w:t>
      </w:r>
    </w:p>
    <w:p w:rsidR="00A265F3" w:rsidRPr="00AB02F9" w:rsidRDefault="00302F0D" w:rsidP="00A265F3">
      <w:pPr>
        <w:pStyle w:val="Header"/>
        <w:jc w:val="center"/>
        <w:rPr>
          <w:b/>
          <w:sz w:val="32"/>
        </w:rPr>
      </w:pPr>
      <w:r w:rsidRPr="00AB02F9">
        <w:rPr>
          <w:b/>
          <w:sz w:val="32"/>
        </w:rPr>
        <w:t xml:space="preserve">4.3A </w:t>
      </w:r>
      <w:r w:rsidR="002F6AAA" w:rsidRPr="00AB02F9">
        <w:rPr>
          <w:b/>
          <w:sz w:val="32"/>
        </w:rPr>
        <w:t xml:space="preserve">Solving Inequalities Using </w:t>
      </w:r>
      <w:r w:rsidR="000D7CDC" w:rsidRPr="00AB02F9">
        <w:rPr>
          <w:b/>
          <w:sz w:val="32"/>
        </w:rPr>
        <w:t>Multiplication and Division</w:t>
      </w:r>
      <w:r w:rsidR="00A265F3" w:rsidRPr="00AB02F9">
        <w:rPr>
          <w:b/>
          <w:sz w:val="32"/>
        </w:rPr>
        <w:t>_Classwork</w:t>
      </w:r>
    </w:p>
    <w:p w:rsidR="00302F0D" w:rsidRPr="00D1490E" w:rsidRDefault="00302F0D" w:rsidP="00A265F3">
      <w:pPr>
        <w:pStyle w:val="Header"/>
        <w:jc w:val="center"/>
        <w:rPr>
          <w:b/>
          <w:i/>
          <w:sz w:val="16"/>
          <w:szCs w:val="16"/>
        </w:rPr>
      </w:pPr>
    </w:p>
    <w:p w:rsidR="00D05BCE" w:rsidRPr="00D1490E" w:rsidRDefault="00302F0D" w:rsidP="00D1490E">
      <w:pPr>
        <w:spacing w:after="0" w:line="240" w:lineRule="auto"/>
        <w:rPr>
          <w:i/>
        </w:rPr>
      </w:pPr>
      <w:r w:rsidRPr="00D1490E">
        <w:rPr>
          <w:i/>
        </w:rPr>
        <w:t>Objective: solve inequalities using multiplication or division; solve real-life problems. CC.SS.7.EE.4b</w:t>
      </w:r>
    </w:p>
    <w:p w:rsidR="00D1490E" w:rsidRPr="00D1490E" w:rsidRDefault="007033A9" w:rsidP="00D1490E">
      <w:pPr>
        <w:spacing w:after="0" w:line="240" w:lineRule="auto"/>
        <w:rPr>
          <w:i/>
        </w:rPr>
      </w:pPr>
      <w:r w:rsidRPr="00D1490E">
        <w:rPr>
          <w:i/>
        </w:rPr>
        <w:t xml:space="preserve">HW: </w:t>
      </w:r>
      <w:r w:rsidR="00A47493">
        <w:rPr>
          <w:i/>
        </w:rPr>
        <w:t>worksheet 4.3A</w:t>
      </w:r>
      <w:bookmarkStart w:id="0" w:name="_GoBack"/>
      <w:bookmarkEnd w:id="0"/>
      <w:r w:rsidRPr="00D1490E">
        <w:rPr>
          <w:i/>
        </w:rPr>
        <w:t xml:space="preserve">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790"/>
      </w:tblGrid>
      <w:tr w:rsidR="00A76A51" w:rsidTr="00A76A51">
        <w:tc>
          <w:tcPr>
            <w:tcW w:w="10790" w:type="dxa"/>
          </w:tcPr>
          <w:p w:rsidR="00A76A51" w:rsidRPr="00E02D72" w:rsidRDefault="00A76A51">
            <w:pPr>
              <w:rPr>
                <w:b/>
                <w:sz w:val="28"/>
              </w:rPr>
            </w:pPr>
            <w:r w:rsidRPr="00E02D72">
              <w:rPr>
                <w:b/>
                <w:sz w:val="28"/>
              </w:rPr>
              <w:t>WARM-UP</w:t>
            </w:r>
            <w:r w:rsidR="00B23A8A">
              <w:rPr>
                <w:b/>
                <w:sz w:val="28"/>
              </w:rPr>
              <w:t xml:space="preserve">: solve for 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3521"/>
              <w:gridCol w:w="3521"/>
              <w:gridCol w:w="3522"/>
            </w:tblGrid>
            <w:tr w:rsidR="00B23A8A" w:rsidRPr="00B23A8A" w:rsidTr="00B23A8A">
              <w:tc>
                <w:tcPr>
                  <w:tcW w:w="3521" w:type="dxa"/>
                </w:tcPr>
                <w:p w:rsidR="00B23A8A" w:rsidRPr="00B23A8A" w:rsidRDefault="00B23A8A" w:rsidP="00B23A8A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noProof/>
                      <w:sz w:val="28"/>
                    </w:rPr>
                  </w:pPr>
                  <m:oMath>
                    <m:r>
                      <w:rPr>
                        <w:rFonts w:ascii="Cambria Math" w:hAnsi="Cambria Math"/>
                        <w:noProof/>
                        <w:sz w:val="28"/>
                      </w:rPr>
                      <m:t>3x=-12</m:t>
                    </m:r>
                  </m:oMath>
                </w:p>
              </w:tc>
              <w:tc>
                <w:tcPr>
                  <w:tcW w:w="3521" w:type="dxa"/>
                </w:tcPr>
                <w:p w:rsidR="00B23A8A" w:rsidRPr="00B23A8A" w:rsidRDefault="00846F0C" w:rsidP="00B23A8A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noProof/>
                      <w:sz w:val="28"/>
                    </w:rPr>
                  </w:pP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sz w:val="28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sz w:val="28"/>
                          </w:rPr>
                          <m:t>5</m:t>
                        </m:r>
                      </m:den>
                    </m:f>
                    <m:r>
                      <w:rPr>
                        <w:rFonts w:ascii="Cambria Math" w:hAnsi="Cambria Math"/>
                        <w:noProof/>
                        <w:sz w:val="28"/>
                      </w:rPr>
                      <m:t>=-1.5</m:t>
                    </m:r>
                  </m:oMath>
                </w:p>
              </w:tc>
              <w:tc>
                <w:tcPr>
                  <w:tcW w:w="3522" w:type="dxa"/>
                </w:tcPr>
                <w:p w:rsidR="00B23A8A" w:rsidRPr="00B23A8A" w:rsidRDefault="00C94B4C" w:rsidP="00B23A8A">
                  <w:pPr>
                    <w:pStyle w:val="ListParagraph"/>
                    <w:numPr>
                      <w:ilvl w:val="0"/>
                      <w:numId w:val="3"/>
                    </w:numPr>
                    <w:rPr>
                      <w:noProof/>
                      <w:sz w:val="28"/>
                    </w:rPr>
                  </w:pPr>
                  <m:oMath>
                    <m:r>
                      <w:rPr>
                        <w:rFonts w:ascii="Cambria Math" w:hAnsi="Cambria Math"/>
                        <w:noProof/>
                        <w:sz w:val="28"/>
                      </w:rPr>
                      <m:t>5x=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sz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sz w:val="28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sz w:val="28"/>
                          </w:rPr>
                          <m:t>5</m:t>
                        </m:r>
                      </m:den>
                    </m:f>
                  </m:oMath>
                </w:p>
                <w:p w:rsidR="00B23A8A" w:rsidRPr="00B23A8A" w:rsidRDefault="00B23A8A" w:rsidP="00B23A8A">
                  <w:pPr>
                    <w:rPr>
                      <w:noProof/>
                      <w:sz w:val="28"/>
                    </w:rPr>
                  </w:pPr>
                </w:p>
                <w:p w:rsidR="00B23A8A" w:rsidRPr="00B23A8A" w:rsidRDefault="00B23A8A" w:rsidP="00B23A8A">
                  <w:pPr>
                    <w:rPr>
                      <w:noProof/>
                      <w:sz w:val="28"/>
                    </w:rPr>
                  </w:pPr>
                </w:p>
                <w:p w:rsidR="00B23A8A" w:rsidRDefault="00B23A8A" w:rsidP="00B23A8A">
                  <w:pPr>
                    <w:rPr>
                      <w:noProof/>
                      <w:sz w:val="28"/>
                    </w:rPr>
                  </w:pPr>
                </w:p>
                <w:p w:rsidR="00B23A8A" w:rsidRDefault="00B23A8A" w:rsidP="00B23A8A">
                  <w:pPr>
                    <w:rPr>
                      <w:noProof/>
                      <w:sz w:val="28"/>
                    </w:rPr>
                  </w:pPr>
                </w:p>
                <w:p w:rsidR="00C94B4C" w:rsidRDefault="00C94B4C" w:rsidP="00B23A8A">
                  <w:pPr>
                    <w:rPr>
                      <w:noProof/>
                      <w:sz w:val="28"/>
                    </w:rPr>
                  </w:pPr>
                </w:p>
                <w:p w:rsidR="00C94B4C" w:rsidRPr="00B23A8A" w:rsidRDefault="00C94B4C" w:rsidP="00B23A8A">
                  <w:pPr>
                    <w:rPr>
                      <w:noProof/>
                      <w:sz w:val="28"/>
                    </w:rPr>
                  </w:pPr>
                </w:p>
              </w:tc>
            </w:tr>
          </w:tbl>
          <w:p w:rsidR="00A76A51" w:rsidRDefault="00A76A51"/>
        </w:tc>
      </w:tr>
    </w:tbl>
    <w:p w:rsidR="00D05BCE" w:rsidRPr="00B23A8A" w:rsidRDefault="00D05BCE" w:rsidP="00E02D72">
      <w:pPr>
        <w:rPr>
          <w:sz w:val="16"/>
          <w:szCs w:val="16"/>
        </w:rPr>
      </w:pPr>
    </w:p>
    <w:tbl>
      <w:tblPr>
        <w:tblStyle w:val="TableGrid"/>
        <w:tblW w:w="10795" w:type="dxa"/>
        <w:tblLook w:val="04A0" w:firstRow="1" w:lastRow="0" w:firstColumn="1" w:lastColumn="0" w:noHBand="0" w:noVBand="1"/>
      </w:tblPr>
      <w:tblGrid>
        <w:gridCol w:w="5395"/>
        <w:gridCol w:w="5400"/>
      </w:tblGrid>
      <w:tr w:rsidR="00521510" w:rsidTr="00E02D72">
        <w:tc>
          <w:tcPr>
            <w:tcW w:w="5395" w:type="dxa"/>
          </w:tcPr>
          <w:p w:rsidR="00521510" w:rsidRPr="00056319" w:rsidRDefault="00521510" w:rsidP="00B7488E">
            <w:pPr>
              <w:rPr>
                <w:b/>
              </w:rPr>
            </w:pPr>
            <w:r w:rsidRPr="00056319">
              <w:rPr>
                <w:b/>
              </w:rPr>
              <w:t>EXAMPLE 1</w:t>
            </w:r>
          </w:p>
          <w:p w:rsidR="00521510" w:rsidRPr="00521510" w:rsidRDefault="00521510" w:rsidP="00B7488E">
            <w:pPr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Solve and graph.        -1.5&gt;0.5x</m:t>
                </m:r>
              </m:oMath>
            </m:oMathPara>
          </w:p>
          <w:p w:rsidR="00521510" w:rsidRDefault="00521510" w:rsidP="00B7488E">
            <w:pPr>
              <w:rPr>
                <w:rFonts w:eastAsiaTheme="minorEastAsia"/>
              </w:rPr>
            </w:pPr>
          </w:p>
          <w:p w:rsidR="00521510" w:rsidRDefault="00521510" w:rsidP="00B7488E">
            <w:pPr>
              <w:rPr>
                <w:rFonts w:eastAsiaTheme="minorEastAsia"/>
              </w:rPr>
            </w:pPr>
          </w:p>
          <w:p w:rsidR="00E02D72" w:rsidRDefault="00E02D72" w:rsidP="00B7488E">
            <w:pPr>
              <w:rPr>
                <w:rFonts w:eastAsiaTheme="minorEastAsia"/>
              </w:rPr>
            </w:pPr>
          </w:p>
          <w:p w:rsidR="00E02D72" w:rsidRPr="00056319" w:rsidRDefault="00E02D72" w:rsidP="00B7488E">
            <w:pPr>
              <w:rPr>
                <w:rFonts w:eastAsiaTheme="minorEastAsia"/>
              </w:rPr>
            </w:pPr>
          </w:p>
          <w:p w:rsidR="00141603" w:rsidRDefault="00141603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141603" w:rsidRDefault="00141603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Pr="00056319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521510" w:rsidRPr="00056319" w:rsidRDefault="00521510" w:rsidP="00B7488E">
            <w:pPr>
              <w:jc w:val="center"/>
              <w:rPr>
                <w:rFonts w:eastAsiaTheme="minor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FA4325" wp14:editId="3AEEB9E2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81915</wp:posOffset>
                      </wp:positionV>
                      <wp:extent cx="2582334" cy="8467"/>
                      <wp:effectExtent l="38100" t="76200" r="85090" b="86995"/>
                      <wp:wrapNone/>
                      <wp:docPr id="17" name="Straight Arrow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4" cy="8467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D515E6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7" o:spid="_x0000_s1026" type="#_x0000_t32" style="position:absolute;margin-left:-.5pt;margin-top:6.45pt;width:203.35pt;height:.6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21510" w:rsidRDefault="00521510" w:rsidP="00B7488E"/>
        </w:tc>
        <w:tc>
          <w:tcPr>
            <w:tcW w:w="5400" w:type="dxa"/>
          </w:tcPr>
          <w:p w:rsidR="00521510" w:rsidRPr="00056319" w:rsidRDefault="00B23A8A" w:rsidP="00B7488E">
            <w:pPr>
              <w:rPr>
                <w:b/>
              </w:rPr>
            </w:pPr>
            <w:r>
              <w:rPr>
                <w:b/>
              </w:rPr>
              <w:t>EXAMPLE 2</w:t>
            </w:r>
          </w:p>
          <w:p w:rsidR="00521510" w:rsidRPr="00521510" w:rsidRDefault="00521510" w:rsidP="00B7488E">
            <w:pPr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 xml:space="preserve">Solve and graph.       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  <w:p w:rsidR="00521510" w:rsidRDefault="00521510" w:rsidP="00B7488E">
            <w:pPr>
              <w:rPr>
                <w:rFonts w:eastAsiaTheme="minorEastAsia"/>
              </w:rPr>
            </w:pPr>
          </w:p>
          <w:p w:rsidR="00521510" w:rsidRDefault="00521510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141603" w:rsidRDefault="00141603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Pr="00056319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521510" w:rsidRPr="00056319" w:rsidRDefault="00521510" w:rsidP="00B7488E">
            <w:pPr>
              <w:jc w:val="center"/>
              <w:rPr>
                <w:rFonts w:eastAsiaTheme="minor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BFA4325" wp14:editId="3AEEB9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1915</wp:posOffset>
                      </wp:positionV>
                      <wp:extent cx="2582334" cy="8467"/>
                      <wp:effectExtent l="38100" t="76200" r="85090" b="86995"/>
                      <wp:wrapNone/>
                      <wp:docPr id="20" name="Straight Arrow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4" cy="8467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77E23390" id="Straight Arrow Connector 20" o:spid="_x0000_s1026" type="#_x0000_t32" style="position:absolute;margin-left:0;margin-top:6.45pt;width:203.35pt;height:.6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21510" w:rsidRDefault="00521510" w:rsidP="00B7488E"/>
        </w:tc>
      </w:tr>
      <w:tr w:rsidR="00521510" w:rsidTr="00E02D72">
        <w:tc>
          <w:tcPr>
            <w:tcW w:w="5395" w:type="dxa"/>
          </w:tcPr>
          <w:p w:rsidR="00521510" w:rsidRPr="00056319" w:rsidRDefault="00B23A8A" w:rsidP="00B7488E">
            <w:pPr>
              <w:rPr>
                <w:b/>
              </w:rPr>
            </w:pPr>
            <w:r>
              <w:rPr>
                <w:b/>
              </w:rPr>
              <w:t>1.</w:t>
            </w:r>
          </w:p>
          <w:p w:rsidR="00521510" w:rsidRPr="00521510" w:rsidRDefault="00521510" w:rsidP="00B7488E">
            <w:pPr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 xml:space="preserve">Solve and graph.       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&lt;2x</m:t>
                </m:r>
              </m:oMath>
            </m:oMathPara>
          </w:p>
          <w:p w:rsidR="00521510" w:rsidRDefault="00521510" w:rsidP="00B7488E">
            <w:pPr>
              <w:rPr>
                <w:rFonts w:eastAsiaTheme="minorEastAsia"/>
              </w:rPr>
            </w:pPr>
          </w:p>
          <w:p w:rsidR="00141603" w:rsidRDefault="00141603" w:rsidP="00B7488E">
            <w:pPr>
              <w:rPr>
                <w:rFonts w:eastAsiaTheme="minorEastAsia"/>
              </w:rPr>
            </w:pPr>
          </w:p>
          <w:p w:rsidR="00E02D72" w:rsidRDefault="00E02D72" w:rsidP="00B7488E">
            <w:pPr>
              <w:rPr>
                <w:rFonts w:eastAsiaTheme="minorEastAsia"/>
              </w:rPr>
            </w:pPr>
          </w:p>
          <w:p w:rsidR="00E02D72" w:rsidRDefault="00E02D72" w:rsidP="00B7488E">
            <w:pPr>
              <w:rPr>
                <w:rFonts w:eastAsiaTheme="minorEastAsia"/>
              </w:rPr>
            </w:pPr>
          </w:p>
          <w:p w:rsidR="00E02D72" w:rsidRDefault="00E02D72" w:rsidP="00B7488E">
            <w:pPr>
              <w:rPr>
                <w:rFonts w:eastAsiaTheme="minorEastAsia"/>
              </w:rPr>
            </w:pPr>
          </w:p>
          <w:p w:rsidR="00E02D72" w:rsidRPr="00056319" w:rsidRDefault="00E02D72" w:rsidP="00B7488E">
            <w:pPr>
              <w:rPr>
                <w:rFonts w:eastAsiaTheme="minorEastAsia"/>
              </w:rPr>
            </w:pPr>
          </w:p>
          <w:p w:rsidR="00521510" w:rsidRPr="00056319" w:rsidRDefault="00521510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521510" w:rsidRPr="00056319" w:rsidRDefault="00521510" w:rsidP="00B7488E">
            <w:pPr>
              <w:jc w:val="center"/>
              <w:rPr>
                <w:rFonts w:eastAsiaTheme="minor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BFA4325" wp14:editId="3AEEB9E2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84455</wp:posOffset>
                      </wp:positionV>
                      <wp:extent cx="2582334" cy="8467"/>
                      <wp:effectExtent l="38100" t="76200" r="85090" b="86995"/>
                      <wp:wrapNone/>
                      <wp:docPr id="18" name="Straight Arrow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4" cy="8467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AC3FE59" id="Straight Arrow Connector 18" o:spid="_x0000_s1026" type="#_x0000_t32" style="position:absolute;margin-left:-.5pt;margin-top:6.65pt;width:203.35pt;height:.6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21510" w:rsidRDefault="00521510" w:rsidP="00B7488E"/>
        </w:tc>
        <w:tc>
          <w:tcPr>
            <w:tcW w:w="5400" w:type="dxa"/>
          </w:tcPr>
          <w:p w:rsidR="00521510" w:rsidRPr="00056319" w:rsidRDefault="00B23A8A" w:rsidP="00B7488E">
            <w:pPr>
              <w:rPr>
                <w:b/>
              </w:rPr>
            </w:pPr>
            <w:r>
              <w:rPr>
                <w:b/>
              </w:rPr>
              <w:t>2.</w:t>
            </w:r>
          </w:p>
          <w:p w:rsidR="00521510" w:rsidRPr="00521510" w:rsidRDefault="00521510" w:rsidP="00B7488E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 xml:space="preserve">Solve and graph.      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21510" w:rsidRPr="00056319" w:rsidRDefault="00521510" w:rsidP="00B7488E">
            <w:pPr>
              <w:rPr>
                <w:rFonts w:eastAsiaTheme="minorEastAsia"/>
              </w:rPr>
            </w:pPr>
          </w:p>
          <w:p w:rsidR="00521510" w:rsidRDefault="00521510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141603" w:rsidRDefault="00141603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E02D72" w:rsidRDefault="00E02D72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521510" w:rsidRPr="00056319" w:rsidRDefault="00521510" w:rsidP="00B7488E">
            <w:pPr>
              <w:rPr>
                <w:rFonts w:eastAsiaTheme="minorEastAsia"/>
                <w:sz w:val="16"/>
                <w:szCs w:val="16"/>
              </w:rPr>
            </w:pPr>
          </w:p>
          <w:p w:rsidR="00521510" w:rsidRPr="00056319" w:rsidRDefault="00521510" w:rsidP="00B7488E">
            <w:pPr>
              <w:jc w:val="center"/>
              <w:rPr>
                <w:rFonts w:eastAsiaTheme="minor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2BFA4325" wp14:editId="3AEEB9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79375</wp:posOffset>
                      </wp:positionV>
                      <wp:extent cx="2582334" cy="8467"/>
                      <wp:effectExtent l="38100" t="76200" r="85090" b="86995"/>
                      <wp:wrapNone/>
                      <wp:docPr id="21" name="Straight Arrow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4" cy="8467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68E32649" id="Straight Arrow Connector 21" o:spid="_x0000_s1026" type="#_x0000_t32" style="position:absolute;margin-left:0;margin-top:6.25pt;width:203.35pt;height:.6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21510" w:rsidRDefault="00521510" w:rsidP="00B7488E"/>
        </w:tc>
      </w:tr>
      <w:tr w:rsidR="00521510" w:rsidTr="00E02D72">
        <w:tc>
          <w:tcPr>
            <w:tcW w:w="5395" w:type="dxa"/>
          </w:tcPr>
          <w:p w:rsidR="00521510" w:rsidRPr="00056319" w:rsidRDefault="00B23A8A" w:rsidP="00B7488E">
            <w:pPr>
              <w:rPr>
                <w:b/>
              </w:rPr>
            </w:pPr>
            <w:r>
              <w:rPr>
                <w:b/>
              </w:rPr>
              <w:t>3.</w:t>
            </w:r>
          </w:p>
          <w:p w:rsidR="00521510" w:rsidRPr="00521510" w:rsidRDefault="00521510" w:rsidP="00B7488E">
            <w:pPr>
              <w:rPr>
                <w:rFonts w:eastAsiaTheme="minorEastAsia"/>
              </w:rPr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 xml:space="preserve">Solve and graph.        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1.5</m:t>
                    </m:r>
                  </m:den>
                </m:f>
                <m:r>
                  <w:rPr>
                    <w:rFonts w:ascii="Cambria Math" w:hAnsi="Cambria Math"/>
                  </w:rPr>
                  <m:t>≤-4</m:t>
                </m:r>
              </m:oMath>
            </m:oMathPara>
          </w:p>
          <w:p w:rsidR="00521510" w:rsidRPr="00056319" w:rsidRDefault="00521510" w:rsidP="00B7488E">
            <w:pPr>
              <w:rPr>
                <w:rFonts w:eastAsiaTheme="minorEastAsia"/>
              </w:rPr>
            </w:pPr>
          </w:p>
          <w:p w:rsidR="00521510" w:rsidRDefault="00521510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521510" w:rsidRDefault="00521510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E02D72" w:rsidRDefault="00E02D72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E02D72" w:rsidRDefault="00E02D72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E02D72" w:rsidRDefault="00E02D72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E02D72" w:rsidRPr="00056319" w:rsidRDefault="00E02D72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521510" w:rsidRDefault="00521510" w:rsidP="00B7488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BFA4325" wp14:editId="3AEEB9E2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84455</wp:posOffset>
                      </wp:positionV>
                      <wp:extent cx="2582334" cy="8467"/>
                      <wp:effectExtent l="38100" t="76200" r="85090" b="86995"/>
                      <wp:wrapNone/>
                      <wp:docPr id="19" name="Straight Arrow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4" cy="8467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1061587" id="Straight Arrow Connector 19" o:spid="_x0000_s1026" type="#_x0000_t32" style="position:absolute;margin-left:-.5pt;margin-top:6.65pt;width:203.35pt;height:.6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21510" w:rsidRDefault="00521510" w:rsidP="00B7488E"/>
        </w:tc>
        <w:tc>
          <w:tcPr>
            <w:tcW w:w="5400" w:type="dxa"/>
          </w:tcPr>
          <w:p w:rsidR="00521510" w:rsidRPr="00056319" w:rsidRDefault="00B23A8A" w:rsidP="00B7488E">
            <w:pPr>
              <w:rPr>
                <w:b/>
              </w:rPr>
            </w:pPr>
            <w:r>
              <w:rPr>
                <w:b/>
              </w:rPr>
              <w:t xml:space="preserve">4. </w:t>
            </w:r>
          </w:p>
          <w:p w:rsidR="00521510" w:rsidRPr="00521510" w:rsidRDefault="00521510" w:rsidP="00B7488E">
            <w:pPr>
              <w:rPr>
                <w:rFonts w:eastAsiaTheme="minorEastAsia"/>
              </w:rPr>
            </w:pPr>
            <m:oMathPara>
              <m:oMath>
                <m:r>
                  <w:rPr>
                    <w:rFonts w:ascii="Cambria Math" w:hAnsi="Cambria Math"/>
                  </w:rPr>
                  <m:t>Solve and graph.        1.5x&gt;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  <w:p w:rsidR="00521510" w:rsidRPr="00056319" w:rsidRDefault="00521510" w:rsidP="00B7488E">
            <w:pPr>
              <w:rPr>
                <w:rFonts w:eastAsiaTheme="minorEastAsia"/>
              </w:rPr>
            </w:pPr>
          </w:p>
          <w:p w:rsidR="00521510" w:rsidRDefault="00521510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521510" w:rsidRDefault="00521510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E02D72" w:rsidRDefault="00E02D72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E02D72" w:rsidRDefault="00E02D72" w:rsidP="00E02D72">
            <w:pPr>
              <w:tabs>
                <w:tab w:val="left" w:pos="708"/>
              </w:tabs>
              <w:rPr>
                <w:rFonts w:eastAsiaTheme="minorEastAsia"/>
                <w:sz w:val="24"/>
              </w:rPr>
            </w:pPr>
            <w:r>
              <w:rPr>
                <w:rFonts w:eastAsiaTheme="minorEastAsia"/>
                <w:sz w:val="24"/>
              </w:rPr>
              <w:tab/>
            </w:r>
          </w:p>
          <w:p w:rsidR="00E02D72" w:rsidRDefault="00E02D72" w:rsidP="00E02D72">
            <w:pPr>
              <w:tabs>
                <w:tab w:val="left" w:pos="708"/>
              </w:tabs>
              <w:rPr>
                <w:rFonts w:eastAsiaTheme="minorEastAsia"/>
                <w:sz w:val="24"/>
              </w:rPr>
            </w:pPr>
          </w:p>
          <w:p w:rsidR="00E02D72" w:rsidRPr="00056319" w:rsidRDefault="00E02D72" w:rsidP="00B7488E">
            <w:pPr>
              <w:jc w:val="center"/>
              <w:rPr>
                <w:rFonts w:eastAsiaTheme="minorEastAsia"/>
                <w:sz w:val="24"/>
              </w:rPr>
            </w:pPr>
          </w:p>
          <w:p w:rsidR="00521510" w:rsidRDefault="00521510" w:rsidP="00B7488E">
            <w:pPr>
              <w:jc w:val="center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BFA4325" wp14:editId="3AEEB9E2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82550</wp:posOffset>
                      </wp:positionV>
                      <wp:extent cx="2582334" cy="8467"/>
                      <wp:effectExtent l="38100" t="76200" r="85090" b="86995"/>
                      <wp:wrapNone/>
                      <wp:docPr id="22" name="Straight Arrow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582334" cy="8467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A3019CB" id="Straight Arrow Connector 22" o:spid="_x0000_s1026" type="#_x0000_t32" style="position:absolute;margin-left:0;margin-top:6.5pt;width:203.35pt;height:.6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:rsidR="00521510" w:rsidRDefault="00521510" w:rsidP="00B7488E"/>
        </w:tc>
      </w:tr>
    </w:tbl>
    <w:p w:rsidR="00E401B8" w:rsidRPr="007033A9" w:rsidRDefault="007033A9" w:rsidP="00E401B8">
      <w:pPr>
        <w:pStyle w:val="prDirectionLine"/>
        <w:rPr>
          <w:sz w:val="28"/>
        </w:rPr>
      </w:pPr>
      <w:r w:rsidRPr="007033A9">
        <w:rPr>
          <w:sz w:val="28"/>
        </w:rPr>
        <w:lastRenderedPageBreak/>
        <w:t xml:space="preserve">PRACTICE PROBLEMS: </w:t>
      </w:r>
      <w:r w:rsidR="00E401B8" w:rsidRPr="007033A9">
        <w:rPr>
          <w:b w:val="0"/>
          <w:sz w:val="28"/>
        </w:rPr>
        <w:t>Solve the inequality. Graph the solution.</w:t>
      </w:r>
    </w:p>
    <w:p w:rsidR="00E401B8" w:rsidRDefault="00E401B8" w:rsidP="00E401B8">
      <w:pPr>
        <w:pStyle w:val="prNumList3"/>
      </w:pPr>
      <w:r>
        <w:tab/>
      </w:r>
      <w:r>
        <w:rPr>
          <w:rStyle w:val="prListNumber"/>
        </w:rPr>
        <w:t>1</w:t>
      </w:r>
      <w:r w:rsidRPr="00236737">
        <w:rPr>
          <w:rStyle w:val="prListNumber"/>
        </w:rPr>
        <w:t>.</w:t>
      </w:r>
      <w:r>
        <w:tab/>
      </w:r>
      <w:r w:rsidRPr="00F646B9">
        <w:rPr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pt;height:14.4pt" o:ole="">
            <v:imagedata r:id="rId7" o:title=""/>
          </v:shape>
          <o:OLEObject Type="Embed" ProgID="Equation.DSMT4" ShapeID="_x0000_i1025" DrawAspect="Content" ObjectID="_1613453248" r:id="rId8"/>
        </w:object>
      </w:r>
      <w:r>
        <w:tab/>
      </w:r>
      <w:r>
        <w:rPr>
          <w:rStyle w:val="prListNumber"/>
        </w:rPr>
        <w:t>2</w:t>
      </w:r>
      <w:r w:rsidRPr="00236737">
        <w:rPr>
          <w:rStyle w:val="prListNumber"/>
        </w:rPr>
        <w:t>.</w:t>
      </w:r>
      <w:r>
        <w:tab/>
      </w:r>
      <w:r w:rsidRPr="00F646B9">
        <w:rPr>
          <w:position w:val="-24"/>
        </w:rPr>
        <w:object w:dxaOrig="980" w:dyaOrig="620">
          <v:shape id="_x0000_i1026" type="#_x0000_t75" style="width:48.85pt;height:31.3pt" o:ole="">
            <v:imagedata r:id="rId9" o:title=""/>
          </v:shape>
          <o:OLEObject Type="Embed" ProgID="Equation.DSMT4" ShapeID="_x0000_i1026" DrawAspect="Content" ObjectID="_1613453249" r:id="rId10"/>
        </w:object>
      </w:r>
      <w:r>
        <w:tab/>
      </w:r>
      <w:r>
        <w:rPr>
          <w:rStyle w:val="prListNumber"/>
        </w:rPr>
        <w:t>3</w:t>
      </w:r>
      <w:r w:rsidRPr="00236737">
        <w:rPr>
          <w:rStyle w:val="prListNumber"/>
        </w:rPr>
        <w:t>.</w:t>
      </w:r>
      <w:r>
        <w:tab/>
      </w:r>
      <m:oMath>
        <m:r>
          <w:rPr>
            <w:rFonts w:ascii="Cambria Math" w:hAnsi="Cambria Math"/>
          </w:rPr>
          <m:t>20m&gt;-80</m:t>
        </m:r>
      </m:oMath>
    </w:p>
    <w:p w:rsidR="00E401B8" w:rsidRDefault="00E401B8" w:rsidP="00E401B8">
      <w:pPr>
        <w:pStyle w:val="prNumList3"/>
      </w:pPr>
      <w:r>
        <w:tab/>
      </w:r>
    </w:p>
    <w:p w:rsidR="00E401B8" w:rsidRDefault="00E401B8" w:rsidP="00E401B8">
      <w:pPr>
        <w:pStyle w:val="prNumList3"/>
      </w:pPr>
    </w:p>
    <w:p w:rsidR="00E401B8" w:rsidRDefault="00E401B8" w:rsidP="00E401B8">
      <w:pPr>
        <w:pStyle w:val="prNumList3"/>
      </w:pPr>
      <w:r>
        <w:rPr>
          <w:noProof/>
        </w:rPr>
        <w:drawing>
          <wp:anchor distT="0" distB="0" distL="114300" distR="114300" simplePos="0" relativeHeight="251685888" behindDoc="0" locked="0" layoutInCell="1" allowOverlap="1" wp14:anchorId="05A95C35" wp14:editId="4D431633">
            <wp:simplePos x="0" y="0"/>
            <wp:positionH relativeFrom="column">
              <wp:posOffset>4062095</wp:posOffset>
            </wp:positionH>
            <wp:positionV relativeFrom="paragraph">
              <wp:posOffset>31115</wp:posOffset>
            </wp:positionV>
            <wp:extent cx="1498600" cy="114300"/>
            <wp:effectExtent l="0" t="0" r="0" b="0"/>
            <wp:wrapNone/>
            <wp:docPr id="47" name="Picture 47" descr="TA: S:\mscc7wb03.01\Red Production\Red Record and Practice Journal\Art\04\mscc7_rpj_0403_08.eps,10/15/2012 12:00:02 PM replaced: 7/31/2016 7:22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4864" behindDoc="0" locked="0" layoutInCell="1" allowOverlap="1" wp14:anchorId="21B77E2B" wp14:editId="176FF0B8">
            <wp:simplePos x="0" y="0"/>
            <wp:positionH relativeFrom="column">
              <wp:posOffset>2000250</wp:posOffset>
            </wp:positionH>
            <wp:positionV relativeFrom="paragraph">
              <wp:posOffset>34925</wp:posOffset>
            </wp:positionV>
            <wp:extent cx="1498600" cy="114300"/>
            <wp:effectExtent l="0" t="0" r="0" b="0"/>
            <wp:wrapNone/>
            <wp:docPr id="46" name="Picture 46" descr="TA: S:\mscc7wb03.01\Red Production\Red Record and Practice Journal\Art\04\mscc7_rpj_0403_08.eps,10/15/2012 12:00:02 PM replaced: 7/31/2016 7:22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3840" behindDoc="0" locked="0" layoutInCell="1" allowOverlap="1" wp14:anchorId="3C72860E" wp14:editId="108D9E4E">
            <wp:simplePos x="0" y="0"/>
            <wp:positionH relativeFrom="column">
              <wp:posOffset>167640</wp:posOffset>
            </wp:positionH>
            <wp:positionV relativeFrom="paragraph">
              <wp:posOffset>31115</wp:posOffset>
            </wp:positionV>
            <wp:extent cx="1498600" cy="114300"/>
            <wp:effectExtent l="0" t="0" r="0" b="0"/>
            <wp:wrapNone/>
            <wp:docPr id="45" name="Picture 45" descr="TA: S:\mscc7wb03.01\Red Production\Red Record and Practice Journal\Art\04\mscc7_rpj_0403_08.eps,10/15/2012 12:00:02 PM replaced: 7/31/2016 7:22:22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E401B8" w:rsidRDefault="00E401B8" w:rsidP="00E401B8">
      <w:pPr>
        <w:pStyle w:val="prNumList3"/>
      </w:pPr>
    </w:p>
    <w:p w:rsidR="00E401B8" w:rsidRDefault="00E401B8" w:rsidP="00E401B8">
      <w:pPr>
        <w:pStyle w:val="prNumList3"/>
      </w:pPr>
      <w:r>
        <w:tab/>
      </w:r>
      <w:r>
        <w:rPr>
          <w:rStyle w:val="prListNumber"/>
        </w:rPr>
        <w:t>4</w:t>
      </w:r>
      <w:r w:rsidRPr="00236737">
        <w:rPr>
          <w:rStyle w:val="prListNumber"/>
        </w:rPr>
        <w:t>.</w:t>
      </w:r>
      <w:r>
        <w:tab/>
      </w:r>
      <m:oMath>
        <m:r>
          <w:rPr>
            <w:rFonts w:ascii="Cambria Math" w:hAnsi="Cambria Math"/>
          </w:rPr>
          <m:t>3n≥91.5</m:t>
        </m:r>
      </m:oMath>
      <w:r>
        <w:tab/>
      </w:r>
      <w:r>
        <w:rPr>
          <w:rStyle w:val="prListNumber"/>
        </w:rPr>
        <w:t>5</w:t>
      </w:r>
      <w:r w:rsidRPr="00236737">
        <w:rPr>
          <w:rStyle w:val="prListNumber"/>
        </w:rPr>
        <w:t>.</w:t>
      </w:r>
      <w:r>
        <w:tab/>
      </w:r>
      <m:oMath>
        <m:r>
          <w:rPr>
            <w:rFonts w:ascii="Cambria Math" w:hAnsi="Cambria Math"/>
          </w:rPr>
          <m:t>4x&lt;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>
        <w:tab/>
      </w:r>
      <w:r>
        <w:rPr>
          <w:rStyle w:val="prListNumber"/>
        </w:rPr>
        <w:t>6</w:t>
      </w:r>
      <w:r w:rsidRPr="00236737">
        <w:rPr>
          <w:rStyle w:val="prListNumber"/>
        </w:rPr>
        <w:t>.</w:t>
      </w:r>
      <w:r>
        <w:tab/>
      </w:r>
      <w:r w:rsidRPr="00F646B9">
        <w:rPr>
          <w:position w:val="-10"/>
        </w:rPr>
        <w:object w:dxaOrig="1160" w:dyaOrig="320">
          <v:shape id="_x0000_i1027" type="#_x0000_t75" style="width:57.6pt;height:16.3pt" o:ole="">
            <v:imagedata r:id="rId12" o:title=""/>
          </v:shape>
          <o:OLEObject Type="Embed" ProgID="Equation.DSMT4" ShapeID="_x0000_i1027" DrawAspect="Content" ObjectID="_1613453250" r:id="rId13"/>
        </w:object>
      </w:r>
    </w:p>
    <w:p w:rsidR="00E401B8" w:rsidRDefault="00E401B8" w:rsidP="00E401B8">
      <w:pPr>
        <w:pStyle w:val="prNumList3"/>
      </w:pPr>
      <w:r>
        <w:tab/>
      </w:r>
      <w:r>
        <w:tab/>
      </w:r>
    </w:p>
    <w:p w:rsidR="00E401B8" w:rsidRDefault="00E401B8" w:rsidP="00E401B8">
      <w:pPr>
        <w:pStyle w:val="prNumList3"/>
      </w:pPr>
    </w:p>
    <w:p w:rsidR="00E401B8" w:rsidRDefault="00E401B8" w:rsidP="00E401B8">
      <w:pPr>
        <w:pStyle w:val="prNumList3"/>
      </w:pPr>
      <w:r>
        <w:rPr>
          <w:noProof/>
        </w:rPr>
        <w:drawing>
          <wp:anchor distT="0" distB="0" distL="114300" distR="114300" simplePos="0" relativeHeight="251687936" behindDoc="0" locked="0" layoutInCell="1" allowOverlap="1" wp14:anchorId="23FEDA4C" wp14:editId="030965C9">
            <wp:simplePos x="0" y="0"/>
            <wp:positionH relativeFrom="column">
              <wp:posOffset>1998345</wp:posOffset>
            </wp:positionH>
            <wp:positionV relativeFrom="paragraph">
              <wp:posOffset>41910</wp:posOffset>
            </wp:positionV>
            <wp:extent cx="1498600" cy="114300"/>
            <wp:effectExtent l="0" t="0" r="0" b="0"/>
            <wp:wrapNone/>
            <wp:docPr id="49" name="Picture 49" descr="TA: S:\mscc7wb03.01\Red Production\Red Record and Practice Journal\Art\04\mscc7_rpj_0403_08.eps,10/15/2012 12:00:02 PM replaced: 7/31/2016 7:22:2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6912" behindDoc="0" locked="0" layoutInCell="1" allowOverlap="1" wp14:anchorId="1A929123" wp14:editId="03D69947">
            <wp:simplePos x="0" y="0"/>
            <wp:positionH relativeFrom="column">
              <wp:posOffset>165735</wp:posOffset>
            </wp:positionH>
            <wp:positionV relativeFrom="paragraph">
              <wp:posOffset>38100</wp:posOffset>
            </wp:positionV>
            <wp:extent cx="1498600" cy="114300"/>
            <wp:effectExtent l="0" t="0" r="0" b="0"/>
            <wp:wrapNone/>
            <wp:docPr id="48" name="Picture 48" descr="TA: S:\mscc7wb03.01\Red Production\Red Record and Practice Journal\Art\04\mscc7_rpj_0403_08.eps,10/15/2012 12:00:02 PM replaced: 7/31/2016 7:22:2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0" layoutInCell="1" allowOverlap="1" wp14:anchorId="5AC2EDB1" wp14:editId="03258249">
            <wp:simplePos x="0" y="0"/>
            <wp:positionH relativeFrom="column">
              <wp:posOffset>4060190</wp:posOffset>
            </wp:positionH>
            <wp:positionV relativeFrom="paragraph">
              <wp:posOffset>38100</wp:posOffset>
            </wp:positionV>
            <wp:extent cx="1498600" cy="114300"/>
            <wp:effectExtent l="0" t="0" r="0" b="0"/>
            <wp:wrapNone/>
            <wp:docPr id="50" name="Picture 50" descr="TA: S:\mscc7wb03.01\Red Production\Red Record and Practice Journal\Art\04\mscc7_rpj_0403_08.eps,10/15/2012 12:00:02 PM replaced: 7/31/2016 7:22:2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E401B8" w:rsidRDefault="00E401B8" w:rsidP="00E401B8">
      <w:pPr>
        <w:pStyle w:val="prNumList3"/>
      </w:pPr>
    </w:p>
    <w:p w:rsidR="00E401B8" w:rsidRDefault="00E401B8" w:rsidP="00E401B8">
      <w:pPr>
        <w:pStyle w:val="prNumList3"/>
      </w:pPr>
      <w:r>
        <w:tab/>
      </w:r>
      <w:r>
        <w:rPr>
          <w:rStyle w:val="prListNumber"/>
        </w:rPr>
        <w:t>7</w:t>
      </w:r>
      <w:r w:rsidRPr="00236737">
        <w:rPr>
          <w:rStyle w:val="prListNumber"/>
        </w:rPr>
        <w:t>.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r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≤-10</m:t>
        </m:r>
      </m:oMath>
      <w:r>
        <w:tab/>
      </w:r>
      <w:r>
        <w:rPr>
          <w:rStyle w:val="prListNumber"/>
        </w:rPr>
        <w:t>8</w:t>
      </w:r>
      <w:r w:rsidRPr="00236737">
        <w:rPr>
          <w:rStyle w:val="prListNumber"/>
        </w:rPr>
        <w:t>.</w:t>
      </w:r>
      <w:r>
        <w:tab/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x</m:t>
            </m:r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&gt;2.5</m:t>
        </m:r>
      </m:oMath>
      <w:r>
        <w:tab/>
      </w:r>
      <w:r>
        <w:rPr>
          <w:rStyle w:val="prListNumber"/>
        </w:rPr>
        <w:t>9</w:t>
      </w:r>
      <w:r w:rsidRPr="00236737">
        <w:rPr>
          <w:rStyle w:val="prListNumber"/>
        </w:rPr>
        <w:t>.</w:t>
      </w:r>
      <w:r>
        <w:tab/>
      </w:r>
      <m:oMath>
        <m:r>
          <w:rPr>
            <w:rFonts w:ascii="Cambria Math" w:hAnsi="Cambria Math"/>
          </w:rPr>
          <m:t>-2≥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q</m:t>
            </m:r>
          </m:num>
          <m:den>
            <m:r>
              <w:rPr>
                <w:rFonts w:ascii="Cambria Math" w:hAnsi="Cambria Math"/>
              </w:rPr>
              <m:t>0.3</m:t>
            </m:r>
          </m:den>
        </m:f>
      </m:oMath>
    </w:p>
    <w:p w:rsidR="00E401B8" w:rsidRDefault="00E401B8" w:rsidP="00E401B8">
      <w:pPr>
        <w:pStyle w:val="prNumList3"/>
      </w:pPr>
      <w:r>
        <w:tab/>
      </w:r>
      <w:r>
        <w:tab/>
      </w:r>
    </w:p>
    <w:p w:rsidR="00E401B8" w:rsidRDefault="00E401B8" w:rsidP="00E401B8">
      <w:pPr>
        <w:pStyle w:val="prNumList3"/>
      </w:pPr>
    </w:p>
    <w:p w:rsidR="00E401B8" w:rsidRDefault="00E401B8" w:rsidP="00E401B8">
      <w:pPr>
        <w:pStyle w:val="prNumList3"/>
      </w:pPr>
      <w:r>
        <w:rPr>
          <w:noProof/>
        </w:rPr>
        <w:drawing>
          <wp:anchor distT="0" distB="0" distL="114300" distR="114300" simplePos="0" relativeHeight="251692032" behindDoc="0" locked="0" layoutInCell="1" allowOverlap="1" wp14:anchorId="5103DBF9" wp14:editId="1C1AB4CE">
            <wp:simplePos x="0" y="0"/>
            <wp:positionH relativeFrom="column">
              <wp:posOffset>4058285</wp:posOffset>
            </wp:positionH>
            <wp:positionV relativeFrom="paragraph">
              <wp:posOffset>24130</wp:posOffset>
            </wp:positionV>
            <wp:extent cx="1498600" cy="114300"/>
            <wp:effectExtent l="0" t="0" r="0" b="0"/>
            <wp:wrapNone/>
            <wp:docPr id="53" name="Picture 53" descr="TA: S:\mscc7wb03.01\Red Production\Red Record and Practice Journal\Art\04\mscc7_rpj_0403_08.eps,10/15/2012 12:00:02 PM replaced: 7/31/2016 7:22:2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91008" behindDoc="0" locked="0" layoutInCell="1" allowOverlap="1" wp14:anchorId="4797090B" wp14:editId="0842CC68">
            <wp:simplePos x="0" y="0"/>
            <wp:positionH relativeFrom="column">
              <wp:posOffset>1996440</wp:posOffset>
            </wp:positionH>
            <wp:positionV relativeFrom="paragraph">
              <wp:posOffset>27940</wp:posOffset>
            </wp:positionV>
            <wp:extent cx="1498600" cy="114300"/>
            <wp:effectExtent l="0" t="0" r="0" b="0"/>
            <wp:wrapNone/>
            <wp:docPr id="52" name="Picture 52" descr="TA: S:\mscc7wb03.01\Red Production\Red Record and Practice Journal\Art\04\mscc7_rpj_0403_08.eps,10/15/2012 12:00:02 PM replaced: 7/31/2016 7:22:24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9984" behindDoc="0" locked="0" layoutInCell="1" allowOverlap="1" wp14:anchorId="05A86A5B" wp14:editId="2904DDDB">
            <wp:simplePos x="0" y="0"/>
            <wp:positionH relativeFrom="column">
              <wp:posOffset>163830</wp:posOffset>
            </wp:positionH>
            <wp:positionV relativeFrom="paragraph">
              <wp:posOffset>24130</wp:posOffset>
            </wp:positionV>
            <wp:extent cx="1498600" cy="114300"/>
            <wp:effectExtent l="0" t="0" r="0" b="0"/>
            <wp:wrapNone/>
            <wp:docPr id="51" name="Picture 51" descr="TA: S:\mscc7wb03.01\Red Production\Red Record and Practice Journal\Art\04\mscc7_rpj_0403_08.eps,10/15/2012 12:00:02 PM replaced: 7/31/2016 7:22:23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TA: S:\mscc7wb03.01\Red Production\Red Record and Practice Journal\Art\04\mscc7_rpj_0403_08.eps,10/15/2012 12:00:02 PM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6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ab/>
      </w:r>
    </w:p>
    <w:p w:rsidR="00E401B8" w:rsidRDefault="00E401B8" w:rsidP="00E401B8">
      <w:pPr>
        <w:pStyle w:val="prNumList3"/>
      </w:pPr>
    </w:p>
    <w:p w:rsidR="00E02D72" w:rsidRDefault="00E02D72" w:rsidP="00E401B8">
      <w:pPr>
        <w:pStyle w:val="prNumList3"/>
      </w:pPr>
    </w:p>
    <w:p w:rsidR="00E02D72" w:rsidRDefault="00E02D72" w:rsidP="00E401B8">
      <w:pPr>
        <w:pStyle w:val="prNumList3"/>
      </w:pPr>
    </w:p>
    <w:p w:rsidR="00E401B8" w:rsidRDefault="00E401B8" w:rsidP="00E401B8">
      <w:pPr>
        <w:pStyle w:val="prNumList1"/>
      </w:pPr>
      <w:r>
        <w:tab/>
      </w:r>
      <w:r w:rsidRPr="00D438EE">
        <w:rPr>
          <w:rStyle w:val="prListNumber"/>
        </w:rPr>
        <w:t>1</w:t>
      </w:r>
      <w:r>
        <w:rPr>
          <w:rStyle w:val="prListNumber"/>
        </w:rPr>
        <w:t>0</w:t>
      </w:r>
      <w:r w:rsidRPr="00D438EE">
        <w:rPr>
          <w:rStyle w:val="prListNumber"/>
        </w:rPr>
        <w:t>.</w:t>
      </w:r>
      <w:r>
        <w:tab/>
        <w:t>To win a game, you need at least 45 points. Each question is worth</w:t>
      </w:r>
      <w:r>
        <w:br/>
        <w:t>3 points. Write and solve an inequality that represents the number of questions you need to answer correctly to win the game.</w:t>
      </w:r>
    </w:p>
    <w:p w:rsidR="00E401B8" w:rsidRDefault="00E401B8" w:rsidP="00786E49">
      <w:pPr>
        <w:spacing w:after="0" w:line="240" w:lineRule="auto"/>
        <w:rPr>
          <w:sz w:val="24"/>
        </w:rPr>
      </w:pPr>
    </w:p>
    <w:sectPr w:rsidR="00E401B8" w:rsidSect="00302F0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46F0C" w:rsidRDefault="00846F0C" w:rsidP="00D05BCE">
      <w:pPr>
        <w:spacing w:after="0" w:line="240" w:lineRule="auto"/>
      </w:pPr>
      <w:r>
        <w:separator/>
      </w:r>
    </w:p>
  </w:endnote>
  <w:endnote w:type="continuationSeparator" w:id="0">
    <w:p w:rsidR="00846F0C" w:rsidRDefault="00846F0C" w:rsidP="00D05BC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46F0C" w:rsidRDefault="00846F0C" w:rsidP="00D05BCE">
      <w:pPr>
        <w:spacing w:after="0" w:line="240" w:lineRule="auto"/>
      </w:pPr>
      <w:r>
        <w:separator/>
      </w:r>
    </w:p>
  </w:footnote>
  <w:footnote w:type="continuationSeparator" w:id="0">
    <w:p w:rsidR="00846F0C" w:rsidRDefault="00846F0C" w:rsidP="00D05BC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93B728D"/>
    <w:multiLevelType w:val="hybridMultilevel"/>
    <w:tmpl w:val="4DAAF354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49451A0"/>
    <w:multiLevelType w:val="hybridMultilevel"/>
    <w:tmpl w:val="BC9A0B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8011E16"/>
    <w:multiLevelType w:val="hybridMultilevel"/>
    <w:tmpl w:val="8F56604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6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235CC"/>
    <w:rsid w:val="000235CC"/>
    <w:rsid w:val="00081F22"/>
    <w:rsid w:val="000D7CDC"/>
    <w:rsid w:val="0013626E"/>
    <w:rsid w:val="00141603"/>
    <w:rsid w:val="00204580"/>
    <w:rsid w:val="00216F5D"/>
    <w:rsid w:val="002C7E89"/>
    <w:rsid w:val="002F6AAA"/>
    <w:rsid w:val="00302F0D"/>
    <w:rsid w:val="00311D80"/>
    <w:rsid w:val="003E5EBA"/>
    <w:rsid w:val="00412121"/>
    <w:rsid w:val="00427548"/>
    <w:rsid w:val="00521510"/>
    <w:rsid w:val="00612DFA"/>
    <w:rsid w:val="006D5D20"/>
    <w:rsid w:val="006F11A8"/>
    <w:rsid w:val="007033A9"/>
    <w:rsid w:val="00786E49"/>
    <w:rsid w:val="00846F0C"/>
    <w:rsid w:val="00876F97"/>
    <w:rsid w:val="008818CC"/>
    <w:rsid w:val="008B1C44"/>
    <w:rsid w:val="008B412D"/>
    <w:rsid w:val="008E3803"/>
    <w:rsid w:val="00916336"/>
    <w:rsid w:val="00983008"/>
    <w:rsid w:val="009930B8"/>
    <w:rsid w:val="00A01DDE"/>
    <w:rsid w:val="00A265F3"/>
    <w:rsid w:val="00A4386E"/>
    <w:rsid w:val="00A47493"/>
    <w:rsid w:val="00A76A51"/>
    <w:rsid w:val="00AB02F9"/>
    <w:rsid w:val="00AE3E15"/>
    <w:rsid w:val="00B23A8A"/>
    <w:rsid w:val="00BC63E4"/>
    <w:rsid w:val="00C94B4C"/>
    <w:rsid w:val="00CA5634"/>
    <w:rsid w:val="00CA6252"/>
    <w:rsid w:val="00CE100A"/>
    <w:rsid w:val="00D05BCE"/>
    <w:rsid w:val="00D1490E"/>
    <w:rsid w:val="00DD1362"/>
    <w:rsid w:val="00E02D72"/>
    <w:rsid w:val="00E1617D"/>
    <w:rsid w:val="00E2076C"/>
    <w:rsid w:val="00E401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2BE028B-89A5-48C7-AF96-17F35C689C9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235C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235C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05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05BCE"/>
  </w:style>
  <w:style w:type="paragraph" w:styleId="Footer">
    <w:name w:val="footer"/>
    <w:basedOn w:val="Normal"/>
    <w:link w:val="FooterChar"/>
    <w:uiPriority w:val="99"/>
    <w:unhideWhenUsed/>
    <w:rsid w:val="00D05BC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05BCE"/>
  </w:style>
  <w:style w:type="table" w:styleId="TableGrid">
    <w:name w:val="Table Grid"/>
    <w:basedOn w:val="TableNormal"/>
    <w:uiPriority w:val="39"/>
    <w:rsid w:val="00A76A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C63E4"/>
    <w:pPr>
      <w:ind w:left="720"/>
      <w:contextualSpacing/>
    </w:pPr>
  </w:style>
  <w:style w:type="paragraph" w:customStyle="1" w:styleId="prDirectionLine">
    <w:name w:val="prDirectionLine"/>
    <w:next w:val="Normal"/>
    <w:rsid w:val="00E401B8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E401B8"/>
    <w:rPr>
      <w:rFonts w:ascii="Arial" w:hAnsi="Arial"/>
      <w:b/>
      <w:sz w:val="22"/>
    </w:rPr>
  </w:style>
  <w:style w:type="paragraph" w:customStyle="1" w:styleId="prNumList1">
    <w:name w:val="prNumList1"/>
    <w:basedOn w:val="Normal"/>
    <w:rsid w:val="00E401B8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NumList3">
    <w:name w:val="prNumList3"/>
    <w:basedOn w:val="prNumList1"/>
    <w:rsid w:val="00E401B8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character" w:styleId="PlaceholderText">
    <w:name w:val="Placeholder Text"/>
    <w:basedOn w:val="DefaultParagraphFont"/>
    <w:uiPriority w:val="99"/>
    <w:semiHidden/>
    <w:rsid w:val="00B23A8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176</Words>
  <Characters>1009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an Diego Unified School District</Company>
  <LinksUpToDate>false</LinksUpToDate>
  <CharactersWithSpaces>1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rndon Janie</dc:creator>
  <cp:lastModifiedBy>Cao Thanh-Thuy</cp:lastModifiedBy>
  <cp:revision>8</cp:revision>
  <dcterms:created xsi:type="dcterms:W3CDTF">2019-02-22T05:53:00Z</dcterms:created>
  <dcterms:modified xsi:type="dcterms:W3CDTF">2019-03-07T16:40:00Z</dcterms:modified>
</cp:coreProperties>
</file>